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15700</wp:posOffset>
            </wp:positionH>
            <wp:positionV relativeFrom="topMargin">
              <wp:posOffset>10439400</wp:posOffset>
            </wp:positionV>
            <wp:extent cx="495300" cy="444500"/>
            <wp:effectExtent l="0" t="0" r="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一单元100以内的加法和减法（三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1.3 加减法解决实际问题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1276350" cy="4953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把左边这些茶杯全都装进这个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95300" cy="3810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里，能装得下吗？（   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能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不能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无法确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三个小组修理椅子．第一组修理了25把，第二组修理了24把，第三组修了36把．三个小组一共修了（   ）把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8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5     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575" cy="38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6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小红原来有（   ）张画片，今年又收集了20张，送给小明25张后，还剩50张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9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有一本50页的故事书，第一天看了14页，第二天看了16页，第三天从第（　 ）页看起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2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0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同学们排队参观科技馆。从前面数，东东是第28个，力力是第36个，东东和力力之间有（   ）个人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9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6．水果市场运进67箱苹果，上午卖了7箱，下午卖了20箱。水果市场还有多少箱苹果？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口答：水果市场还有（   ）箱苹果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车上原来有54人，到站后先下去了15人，又上来16人，现在车上有(      )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二（1）班图书角有24本故事书，比科技书多6本，二（1）班图书角有故事书和科技书一共(        )本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小红买两本同样的书，每本书要38元。付给收银员100元，应找回(      )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超市运来64筐桔子，上午卖了34筐，下午又买了10筐，现在还剩(      )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计算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计算下面各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4－30－19＝    45＋6－22＝    62－57＋18＝   33＋8＋20＝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水果批发部原来有92个西瓜，李师傅运走了40个，刘师傅运走了34个。还剩下多少个西瓜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14600" cy="295275"/>
            <wp:effectExtent l="0" t="0" r="0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13．玩具店有43个皮球和37个篮球，客户买54个球。现在还剩多少个球？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琳琳在自己的班里进行调查，得到如下数据。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27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女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？人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30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全班会轮滑的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36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全班不会轮滑的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19人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她们班女生有多少人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67－7－20＝40（箱）或67－（7＋20）＝40（箱）；4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5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4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2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4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45；29；23；6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4－30－1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64－1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4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5＋6－2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51－2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29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2－57＋1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5＋1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23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3＋8＋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41＋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61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92</w:t>
      </w:r>
      <w:r>
        <w:rPr>
          <w:rFonts w:hint="eastAsia" w:ascii="宋体" w:hAnsi="宋体" w:cs="宋体"/>
          <w:szCs w:val="21"/>
        </w:rPr>
        <w:object>
          <v:shape id="_x0000_i1025" o:spt="75" alt="eqId4bfc339cf6dd66599db64fa3fa44e608" type="#_x0000_t75" style="height:6.7pt;width:8.35pt;" o:ole="t" filled="f" o:preferrelative="t" stroked="f" coordsize="21600,21600">
            <v:path/>
            <v:fill on="f" focussize="0,0"/>
            <v:stroke on="f" joinstyle="miter"/>
            <v:imagedata r:id="rId12" o:title="eqId4bfc339cf6dd66599db64fa3fa44e6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40</w:t>
      </w:r>
      <w:r>
        <w:rPr>
          <w:rFonts w:hint="eastAsia" w:ascii="宋体" w:hAnsi="宋体" w:cs="宋体"/>
          <w:szCs w:val="21"/>
        </w:rPr>
        <w:object>
          <v:shape id="_x0000_i1026" o:spt="75" alt="eqId4bfc339cf6dd66599db64fa3fa44e608" type="#_x0000_t75" style="height:6.7pt;width:8.35pt;" o:ole="t" filled="f" o:preferrelative="t" stroked="f" coordsize="21600,21600">
            <v:path/>
            <v:fill on="f" focussize="0,0"/>
            <v:stroke on="f" joinstyle="miter"/>
            <v:imagedata r:id="rId12" o:title="eqId4bfc339cf6dd66599db64fa3fa44e6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34＝18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26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3＋37－5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80－5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＝26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玩具店现在还剩26个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28人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先通过加法算出全班人数，再利用全班人数减去男生人数得出结果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6＋19－27＝28（人）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答：她们班女生有28人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C27D6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56AD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1333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0A0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0E3E"/>
    <w:rsid w:val="00EF52B4"/>
    <w:rsid w:val="00EF58C4"/>
    <w:rsid w:val="00F01E17"/>
    <w:rsid w:val="00F049C5"/>
    <w:rsid w:val="00F0635D"/>
    <w:rsid w:val="00F07524"/>
    <w:rsid w:val="00F12C69"/>
    <w:rsid w:val="00F12DC4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F076EE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61DF4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188</Words>
  <Characters>1075</Characters>
  <Lines>8</Lines>
  <Paragraphs>2</Paragraphs>
  <TotalTime>0</TotalTime>
  <ScaleCrop>false</ScaleCrop>
  <LinksUpToDate>false</LinksUpToDate>
  <CharactersWithSpaces>126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3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9B47F270E14145599E6DF90653114AA8_12</vt:lpwstr>
  </property>
</Properties>
</file>